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10ac9af21f39458f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72" r:id="rId1"/>
    <p:sldMasterId id="2147483756" r:id="rId2"/>
  </p:sldMasterIdLst>
  <p:notesMasterIdLst>
    <p:notesMasterId r:id="rId18"/>
  </p:notesMasterIdLst>
  <p:sldIdLst>
    <p:sldId id="291" r:id="rId3"/>
    <p:sldId id="293" r:id="rId4"/>
    <p:sldId id="295" r:id="rId5"/>
    <p:sldId id="296" r:id="rId6"/>
    <p:sldId id="310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11" r:id="rId15"/>
    <p:sldId id="307" r:id="rId16"/>
    <p:sldId id="308" r:id="rId17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libri Light" panose="020F0302020204030204" pitchFamily="34" charset="0"/>
      <p:regular r:id="rId23"/>
      <p: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CFCD"/>
    <a:srgbClr val="0E73B7"/>
    <a:srgbClr val="E43230"/>
    <a:srgbClr val="E99D05"/>
    <a:srgbClr val="DBB2CB"/>
    <a:srgbClr val="DCADCB"/>
    <a:srgbClr val="9F7906"/>
    <a:srgbClr val="E9AAD4"/>
    <a:srgbClr val="668B06"/>
    <a:srgbClr val="3E61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6" autoAdjust="0"/>
    <p:restoredTop sz="94660"/>
  </p:normalViewPr>
  <p:slideViewPr>
    <p:cSldViewPr snapToGrid="0">
      <p:cViewPr varScale="1">
        <p:scale>
          <a:sx n="87" d="100"/>
          <a:sy n="87" d="100"/>
        </p:scale>
        <p:origin x="42" y="10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font" Target="fonts/font3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font" Target="fonts/font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70DED-A386-4BC6-BD10-0B958C74A6F1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9B8CAF-56B6-4E0A-AF73-851C072C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2390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285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403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399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8789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53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7639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5536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424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37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543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70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090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05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3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620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75.bin"/><Relationship Id="rId7" Type="http://schemas.openxmlformats.org/officeDocument/2006/relationships/image" Target="../media/image21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21.png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png"/><Relationship Id="rId5" Type="http://schemas.openxmlformats.org/officeDocument/2006/relationships/image" Target="../media/image24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43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47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46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5.wmf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41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41.wmf"/><Relationship Id="rId43" Type="http://schemas.openxmlformats.org/officeDocument/2006/relationships/image" Target="../media/image45.wmf"/><Relationship Id="rId8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4.wmf"/><Relationship Id="rId25" Type="http://schemas.openxmlformats.org/officeDocument/2006/relationships/image" Target="../media/image37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38.bin"/><Relationship Id="rId46" Type="http://schemas.openxmlformats.org/officeDocument/2006/relationships/oleObject" Target="../embeddings/oleObject42.bin"/><Relationship Id="rId20" Type="http://schemas.openxmlformats.org/officeDocument/2006/relationships/oleObject" Target="../embeddings/oleObject29.bin"/><Relationship Id="rId41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7.png"/><Relationship Id="rId5" Type="http://schemas.openxmlformats.org/officeDocument/2006/relationships/image" Target="../media/image49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950467" y="2724099"/>
            <a:ext cx="877515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 w="22225">
                  <a:solidFill>
                    <a:srgbClr val="C0504D"/>
                  </a:solidFill>
                  <a:prstDash val="solid"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600" b="1" i="0" u="none" strike="noStrike" kern="0" cap="none" spc="0" normalizeH="0" noProof="0" dirty="0">
                <a:ln w="22225">
                  <a:solidFill>
                    <a:srgbClr val="C0504D"/>
                  </a:solidFill>
                  <a:prstDash val="solid"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Ự THỰC HIỆN CÁC PHÉP TÍNH.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noProof="0" dirty="0">
                <a:ln w="22225">
                  <a:solidFill>
                    <a:srgbClr val="C0504D"/>
                  </a:solidFill>
                  <a:prstDash val="solid"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  <a:endParaRPr kumimoji="0" lang="en-US" sz="3600" b="1" i="0" u="none" strike="noStrike" kern="0" cap="none" spc="0" normalizeH="0" baseline="0" noProof="0" dirty="0">
              <a:ln w="22225">
                <a:solidFill>
                  <a:srgbClr val="C0504D"/>
                </a:solidFill>
                <a:prstDash val="solid"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4995576" y="1946946"/>
            <a:ext cx="29931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kern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: </a:t>
            </a:r>
            <a:r>
              <a:rPr kumimoji="0" lang="en-US" sz="3600" b="1" i="0" u="none" strike="noStrike" kern="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en-US" sz="3600" b="1" i="0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5584677" y="4065569"/>
            <a:ext cx="176875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50" b="1" i="0" u="none" strike="noStrike" kern="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vi-VN" sz="4050" b="1" i="0" u="none" strike="noStrike" kern="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33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6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ectangle 217"/>
          <p:cNvSpPr>
            <a:spLocks noChangeArrowheads="1"/>
          </p:cNvSpPr>
          <p:nvPr/>
        </p:nvSpPr>
        <p:spPr bwMode="auto">
          <a:xfrm>
            <a:off x="3383064" y="53434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6322907" y="53784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7680422" y="55247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7526" y="533473"/>
            <a:ext cx="103653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Á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87933" y="11911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07087"/>
              </p:ext>
            </p:extLst>
          </p:nvPr>
        </p:nvGraphicFramePr>
        <p:xfrm>
          <a:off x="2813783" y="1190283"/>
          <a:ext cx="47053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838080" progId="Equation.DSMT4">
                  <p:embed/>
                </p:oleObj>
              </mc:Choice>
              <mc:Fallback>
                <p:oleObj name="Equation" r:id="rId2" imgW="46987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783" y="1190283"/>
                        <a:ext cx="47053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70584" y="23895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17164"/>
              </p:ext>
            </p:extLst>
          </p:nvPr>
        </p:nvGraphicFramePr>
        <p:xfrm>
          <a:off x="2769334" y="2080556"/>
          <a:ext cx="474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6880" imgH="838080" progId="Equation.DSMT4">
                  <p:embed/>
                </p:oleObj>
              </mc:Choice>
              <mc:Fallback>
                <p:oleObj name="Equation" r:id="rId4" imgW="47368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34" y="2080556"/>
                        <a:ext cx="474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27692" y="2246030"/>
            <a:ext cx="78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5945" y="2871544"/>
            <a:ext cx="14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187933" y="35580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14679"/>
              </p:ext>
            </p:extLst>
          </p:nvPr>
        </p:nvGraphicFramePr>
        <p:xfrm>
          <a:off x="1490944" y="3444968"/>
          <a:ext cx="19240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838080" progId="Equation.DSMT4">
                  <p:embed/>
                </p:oleObj>
              </mc:Choice>
              <mc:Fallback>
                <p:oleObj name="Equation" r:id="rId6" imgW="191736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944" y="3444968"/>
                        <a:ext cx="19240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2246780" y="3656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94208"/>
              </p:ext>
            </p:extLst>
          </p:nvPr>
        </p:nvGraphicFramePr>
        <p:xfrm>
          <a:off x="3498629" y="3409829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838080" progId="Equation.DSMT4">
                  <p:embed/>
                </p:oleObj>
              </mc:Choice>
              <mc:Fallback>
                <p:oleObj name="Equation" r:id="rId8" imgW="213336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629" y="3409829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4397982" y="36237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48874"/>
              </p:ext>
            </p:extLst>
          </p:nvPr>
        </p:nvGraphicFramePr>
        <p:xfrm>
          <a:off x="5647582" y="3359659"/>
          <a:ext cx="19621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939600" progId="Equation.DSMT4">
                  <p:embed/>
                </p:oleObj>
              </mc:Choice>
              <mc:Fallback>
                <p:oleObj name="Equation" r:id="rId10" imgW="1955520" imgH="939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582" y="3359659"/>
                        <a:ext cx="19621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6"/>
          <p:cNvSpPr>
            <a:spLocks noChangeArrowheads="1"/>
          </p:cNvSpPr>
          <p:nvPr/>
        </p:nvSpPr>
        <p:spPr bwMode="auto">
          <a:xfrm>
            <a:off x="6457703" y="36719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97951"/>
              </p:ext>
            </p:extLst>
          </p:nvPr>
        </p:nvGraphicFramePr>
        <p:xfrm>
          <a:off x="7663077" y="3434897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838080" progId="Equation.DSMT4">
                  <p:embed/>
                </p:oleObj>
              </mc:Choice>
              <mc:Fallback>
                <p:oleObj name="Equation" r:id="rId12" imgW="1231560" imgH="838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077" y="3434897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44"/>
          <p:cNvSpPr>
            <a:spLocks noChangeArrowheads="1"/>
          </p:cNvSpPr>
          <p:nvPr/>
        </p:nvSpPr>
        <p:spPr bwMode="auto">
          <a:xfrm>
            <a:off x="7595352" y="3684259"/>
            <a:ext cx="261625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39767"/>
              </p:ext>
            </p:extLst>
          </p:nvPr>
        </p:nvGraphicFramePr>
        <p:xfrm>
          <a:off x="8909783" y="3622919"/>
          <a:ext cx="510988" cy="35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091" imgH="177646" progId="Equation.DSMT4">
                  <p:embed/>
                </p:oleObj>
              </mc:Choice>
              <mc:Fallback>
                <p:oleObj name="Equation" r:id="rId14" imgW="241091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783" y="3622919"/>
                        <a:ext cx="510988" cy="355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53"/>
          <p:cNvSpPr>
            <a:spLocks noChangeArrowheads="1"/>
          </p:cNvSpPr>
          <p:nvPr/>
        </p:nvSpPr>
        <p:spPr bwMode="auto">
          <a:xfrm>
            <a:off x="260959" y="4543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13247"/>
              </p:ext>
            </p:extLst>
          </p:nvPr>
        </p:nvGraphicFramePr>
        <p:xfrm>
          <a:off x="2757710" y="4491122"/>
          <a:ext cx="15684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838080" progId="Equation.DSMT4">
                  <p:embed/>
                </p:oleObj>
              </mc:Choice>
              <mc:Fallback>
                <p:oleObj name="Equation" r:id="rId16" imgW="15746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0" y="4491122"/>
                        <a:ext cx="15684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63"/>
          <p:cNvSpPr>
            <a:spLocks noChangeArrowheads="1"/>
          </p:cNvSpPr>
          <p:nvPr/>
        </p:nvSpPr>
        <p:spPr bwMode="auto">
          <a:xfrm>
            <a:off x="1927692" y="4545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02641"/>
              </p:ext>
            </p:extLst>
          </p:nvPr>
        </p:nvGraphicFramePr>
        <p:xfrm>
          <a:off x="4455813" y="4450699"/>
          <a:ext cx="1225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838080" progId="Equation.DSMT4">
                  <p:embed/>
                </p:oleObj>
              </mc:Choice>
              <mc:Fallback>
                <p:oleObj name="Equation" r:id="rId18" imgW="1218960" imgH="8380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813" y="4450699"/>
                        <a:ext cx="1225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65"/>
          <p:cNvSpPr>
            <a:spLocks noChangeArrowheads="1"/>
          </p:cNvSpPr>
          <p:nvPr/>
        </p:nvSpPr>
        <p:spPr bwMode="auto">
          <a:xfrm>
            <a:off x="3073501" y="45580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41035"/>
              </p:ext>
            </p:extLst>
          </p:nvPr>
        </p:nvGraphicFramePr>
        <p:xfrm>
          <a:off x="5679197" y="4491122"/>
          <a:ext cx="1187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838080" progId="Equation.DSMT4">
                  <p:embed/>
                </p:oleObj>
              </mc:Choice>
              <mc:Fallback>
                <p:oleObj name="Equation" r:id="rId20" imgW="1193760" imgH="8380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197" y="4491122"/>
                        <a:ext cx="1187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4397982" y="4569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90037"/>
              </p:ext>
            </p:extLst>
          </p:nvPr>
        </p:nvGraphicFramePr>
        <p:xfrm>
          <a:off x="6866647" y="4483705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838080" progId="Equation.DSMT4">
                  <p:embed/>
                </p:oleObj>
              </mc:Choice>
              <mc:Fallback>
                <p:oleObj name="Equation" r:id="rId22" imgW="863280" imgH="8380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647" y="4483705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823456" y="5614242"/>
            <a:ext cx="78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123"/>
          <p:cNvSpPr>
            <a:spLocks noChangeArrowheads="1"/>
          </p:cNvSpPr>
          <p:nvPr/>
        </p:nvSpPr>
        <p:spPr bwMode="auto">
          <a:xfrm>
            <a:off x="2813783" y="55454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30834"/>
              </p:ext>
            </p:extLst>
          </p:nvPr>
        </p:nvGraphicFramePr>
        <p:xfrm>
          <a:off x="2690105" y="5484390"/>
          <a:ext cx="3854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60640" imgH="838080" progId="Equation.DSMT4">
                  <p:embed/>
                </p:oleObj>
              </mc:Choice>
              <mc:Fallback>
                <p:oleObj name="Equation" r:id="rId24" imgW="3860640" imgH="8380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05" y="5484390"/>
                        <a:ext cx="3854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40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4" grpId="0"/>
      <p:bldP spid="28" grpId="0"/>
      <p:bldP spid="30" grpId="0"/>
      <p:bldP spid="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4470" y="1929795"/>
            <a:ext cx="330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: Tính </a:t>
            </a:r>
            <a:r>
              <a:rPr lang="fr-FR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41347"/>
              </p:ext>
            </p:extLst>
          </p:nvPr>
        </p:nvGraphicFramePr>
        <p:xfrm>
          <a:off x="1996783" y="2771776"/>
          <a:ext cx="3121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82400" progId="Equation.DSMT4">
                  <p:embed/>
                </p:oleObj>
              </mc:Choice>
              <mc:Fallback>
                <p:oleObj name="Equation" r:id="rId2" imgW="31114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83" y="2771776"/>
                        <a:ext cx="3121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64086"/>
              </p:ext>
            </p:extLst>
          </p:nvPr>
        </p:nvGraphicFramePr>
        <p:xfrm>
          <a:off x="1996783" y="3574729"/>
          <a:ext cx="2714625" cy="48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83" y="3574729"/>
                        <a:ext cx="2714625" cy="48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58012"/>
              </p:ext>
            </p:extLst>
          </p:nvPr>
        </p:nvGraphicFramePr>
        <p:xfrm>
          <a:off x="1996783" y="4279629"/>
          <a:ext cx="6454956" cy="52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67200" imgH="482400" progId="Equation.DSMT4">
                  <p:embed/>
                </p:oleObj>
              </mc:Choice>
              <mc:Fallback>
                <p:oleObj name="Equation" r:id="rId6" imgW="6667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83" y="4279629"/>
                        <a:ext cx="6454956" cy="520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190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1996783" y="1962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996783" y="26860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1996783" y="2952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1996783" y="31432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1996783" y="3333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2507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3657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433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628011" y="963805"/>
            <a:ext cx="7943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endParaRPr lang="en-US" sz="3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4580" y="1818395"/>
            <a:ext cx="969745" cy="84591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2120" y="1872924"/>
            <a:ext cx="1294663" cy="73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2198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59070" y="416272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88677" y="1296853"/>
          <a:ext cx="3121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82400" progId="Equation.DSMT4">
                  <p:embed/>
                </p:oleObj>
              </mc:Choice>
              <mc:Fallback>
                <p:oleObj name="Equation" r:id="rId2" imgW="311148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677" y="1296853"/>
                        <a:ext cx="3121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7402" y="2409166"/>
          <a:ext cx="2714625" cy="48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02" y="2409166"/>
                        <a:ext cx="2714625" cy="48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78263"/>
              </p:ext>
            </p:extLst>
          </p:nvPr>
        </p:nvGraphicFramePr>
        <p:xfrm>
          <a:off x="1375872" y="3562947"/>
          <a:ext cx="6454956" cy="52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67200" imgH="482400" progId="Equation.DSMT4">
                  <p:embed/>
                </p:oleObj>
              </mc:Choice>
              <mc:Fallback>
                <p:oleObj name="Equation" r:id="rId6" imgW="66672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872" y="3562947"/>
                        <a:ext cx="6454956" cy="520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2190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03967" y="1340062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317160" progId="Equation.DSMT4">
                  <p:embed/>
                </p:oleObj>
              </mc:Choice>
              <mc:Fallback>
                <p:oleObj name="Equation" r:id="rId8" imgW="2806560" imgH="317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67" y="1340062"/>
                        <a:ext cx="279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47402" y="1815431"/>
          <a:ext cx="3067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320" imgH="482400" progId="Equation.DSMT4">
                  <p:embed/>
                </p:oleObj>
              </mc:Choice>
              <mc:Fallback>
                <p:oleObj name="Equation" r:id="rId10" imgW="307332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02" y="1815431"/>
                        <a:ext cx="30670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98670" y="1896379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17160" progId="Equation.DSMT4">
                  <p:embed/>
                </p:oleObj>
              </mc:Choice>
              <mc:Fallback>
                <p:oleObj name="Equation" r:id="rId12" imgW="132048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70" y="1896379"/>
                        <a:ext cx="1320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56844"/>
              </p:ext>
            </p:extLst>
          </p:nvPr>
        </p:nvGraphicFramePr>
        <p:xfrm>
          <a:off x="5719470" y="1873250"/>
          <a:ext cx="819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17160" progId="Equation.DSMT4">
                  <p:embed/>
                </p:oleObj>
              </mc:Choice>
              <mc:Fallback>
                <p:oleObj name="Equation" r:id="rId14" imgW="825480" imgH="3171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470" y="1873250"/>
                        <a:ext cx="8191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1996783" y="1962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996783" y="26860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1996783" y="2952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1996783" y="31432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1996783" y="3333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62027" y="2451099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79480" imgH="317160" progId="Equation.DSMT4">
                  <p:embed/>
                </p:oleObj>
              </mc:Choice>
              <mc:Fallback>
                <p:oleObj name="Equation" r:id="rId16" imgW="2679480" imgH="3171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27" y="2451099"/>
                        <a:ext cx="2679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347402" y="3011134"/>
          <a:ext cx="2012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317160" progId="Equation.DSMT4">
                  <p:embed/>
                </p:oleObj>
              </mc:Choice>
              <mc:Fallback>
                <p:oleObj name="Equation" r:id="rId18" imgW="201924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02" y="3011134"/>
                        <a:ext cx="20129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60352" y="2995286"/>
          <a:ext cx="857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17160" progId="Equation.DSMT4">
                  <p:embed/>
                </p:oleObj>
              </mc:Choice>
              <mc:Fallback>
                <p:oleObj name="Equation" r:id="rId20" imgW="850680" imgH="3171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352" y="2995286"/>
                        <a:ext cx="857250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2507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47402" y="4193096"/>
          <a:ext cx="632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11880" imgH="317160" progId="Equation.DSMT4">
                  <p:embed/>
                </p:oleObj>
              </mc:Choice>
              <mc:Fallback>
                <p:oleObj name="Equation" r:id="rId22" imgW="6311880" imgH="317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02" y="4193096"/>
                        <a:ext cx="6324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3657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347402" y="4661633"/>
          <a:ext cx="6697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27800" imgH="482400" progId="Equation.DSMT4">
                  <p:embed/>
                </p:oleObj>
              </mc:Choice>
              <mc:Fallback>
                <p:oleObj name="Equation" r:id="rId24" imgW="7327800" imgH="4824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02" y="4661633"/>
                        <a:ext cx="6697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433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092783" y="4744183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317160" progId="Equation.DSMT4">
                  <p:embed/>
                </p:oleObj>
              </mc:Choice>
              <mc:Fallback>
                <p:oleObj name="Equation" r:id="rId26" imgW="482400" imgH="3171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783" y="4744183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4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7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6477"/>
              </p:ext>
            </p:extLst>
          </p:nvPr>
        </p:nvGraphicFramePr>
        <p:xfrm>
          <a:off x="430131" y="207688"/>
          <a:ext cx="10987088" cy="35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325724" imgH="3275216" progId="Word.Document.12">
                  <p:embed/>
                </p:oleObj>
              </mc:Choice>
              <mc:Fallback>
                <p:oleObj name="Document" r:id="rId3" imgW="10325724" imgH="3275216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131" y="207688"/>
                        <a:ext cx="10987088" cy="35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55415"/>
              </p:ext>
            </p:extLst>
          </p:nvPr>
        </p:nvGraphicFramePr>
        <p:xfrm>
          <a:off x="319569" y="3024602"/>
          <a:ext cx="10987087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0325724" imgH="2895199" progId="Word.Document.12">
                  <p:embed/>
                </p:oleObj>
              </mc:Choice>
              <mc:Fallback>
                <p:oleObj name="Document" r:id="rId5" imgW="10325724" imgH="2895199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569" y="3024602"/>
                        <a:ext cx="10987087" cy="306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7069" y="146862"/>
            <a:ext cx="888275" cy="767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05488" y="14686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1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691" y="0"/>
            <a:ext cx="12335691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737310" y="505786"/>
            <a:ext cx="45736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 ở nhà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1874522" y="2488120"/>
            <a:ext cx="92811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5" name="Quad Arrow Callout 4"/>
          <p:cNvSpPr/>
          <p:nvPr/>
        </p:nvSpPr>
        <p:spPr>
          <a:xfrm flipH="1">
            <a:off x="1384663" y="1661179"/>
            <a:ext cx="359230" cy="365760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4522" y="1582449"/>
            <a:ext cx="6096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bài tập đã làm trong tiết họ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619" y="2548545"/>
            <a:ext cx="396274" cy="4023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74522" y="3457260"/>
            <a:ext cx="9170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, 6, 7, 8 SGK/26.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giờ sau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663" y="3578109"/>
            <a:ext cx="396274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362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95060" y="954157"/>
            <a:ext cx="9110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endParaRPr lang="en-US" sz="3600" dirty="0"/>
          </a:p>
        </p:txBody>
      </p:sp>
      <p:sp>
        <p:nvSpPr>
          <p:cNvPr id="8" name="Rectangle 7"/>
          <p:cNvSpPr/>
          <p:nvPr/>
        </p:nvSpPr>
        <p:spPr>
          <a:xfrm>
            <a:off x="1941443" y="2169873"/>
            <a:ext cx="91572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)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95060" y="3644443"/>
            <a:ext cx="91572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1443" y="4688125"/>
            <a:ext cx="90644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38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95060" y="1419425"/>
            <a:ext cx="9110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ể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ứ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ấ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oặ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95060" y="2615699"/>
            <a:ext cx="91572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48677" y="3734018"/>
            <a:ext cx="5296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ứ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ấ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oặ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76417"/>
              </p:ext>
            </p:extLst>
          </p:nvPr>
        </p:nvGraphicFramePr>
        <p:xfrm>
          <a:off x="7093132" y="3821697"/>
          <a:ext cx="1280160" cy="40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66584" progId="Equation.DSMT4">
                  <p:embed/>
                </p:oleObj>
              </mc:Choice>
              <mc:Fallback>
                <p:oleObj name="Equation" r:id="rId2" imgW="875920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132" y="3821697"/>
                        <a:ext cx="1280160" cy="403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144"/>
              </p:ext>
            </p:extLst>
          </p:nvPr>
        </p:nvGraphicFramePr>
        <p:xfrm>
          <a:off x="4963885" y="4949734"/>
          <a:ext cx="1881052" cy="37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266584" progId="Equation.DSMT4">
                  <p:embed/>
                </p:oleObj>
              </mc:Choice>
              <mc:Fallback>
                <p:oleObj name="Equation" r:id="rId4" imgW="120597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5" y="4949734"/>
                        <a:ext cx="1881052" cy="375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46383" y="1118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21041" y="3702171"/>
            <a:ext cx="3056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9820" y="4290551"/>
            <a:ext cx="3558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5218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51665" y="1502579"/>
            <a:ext cx="9110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u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ắ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ấ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oặ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46383" y="1118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69082"/>
              </p:ext>
            </p:extLst>
          </p:nvPr>
        </p:nvGraphicFramePr>
        <p:xfrm>
          <a:off x="1951038" y="2636838"/>
          <a:ext cx="81676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87083" imgH="1039424" progId="Word.Document.12">
                  <p:embed/>
                </p:oleObj>
              </mc:Choice>
              <mc:Fallback>
                <p:oleObj name="Document" r:id="rId2" imgW="8187083" imgH="10394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1038" y="2636838"/>
                        <a:ext cx="81676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24955"/>
              </p:ext>
            </p:extLst>
          </p:nvPr>
        </p:nvGraphicFramePr>
        <p:xfrm>
          <a:off x="1955800" y="3811588"/>
          <a:ext cx="79756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185187" imgH="1429212" progId="Word.Document.12">
                  <p:embed/>
                </p:oleObj>
              </mc:Choice>
              <mc:Fallback>
                <p:oleObj name="Document" r:id="rId4" imgW="8185187" imgH="1429212" progId="Word.Document.12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5800" y="3811588"/>
                        <a:ext cx="7975600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06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5048" y="230323"/>
            <a:ext cx="4597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 Thực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08193" y="1215731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5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99135"/>
              </p:ext>
            </p:extLst>
          </p:nvPr>
        </p:nvGraphicFramePr>
        <p:xfrm>
          <a:off x="264763" y="2719012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838080" progId="Equation.DSMT4">
                  <p:embed/>
                </p:oleObj>
              </mc:Choice>
              <mc:Fallback>
                <p:oleObj name="Equation" r:id="rId2" imgW="22222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" y="2719012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0269"/>
              </p:ext>
            </p:extLst>
          </p:nvPr>
        </p:nvGraphicFramePr>
        <p:xfrm>
          <a:off x="219899" y="3732462"/>
          <a:ext cx="3260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1028520" progId="Equation.DSMT4">
                  <p:embed/>
                </p:oleObj>
              </mc:Choice>
              <mc:Fallback>
                <p:oleObj name="Equation" r:id="rId4" imgW="3238200" imgH="1028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9" y="3732462"/>
                        <a:ext cx="32607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5015753" y="1048199"/>
            <a:ext cx="1408" cy="58098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82928" y="104819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7699"/>
              </p:ext>
            </p:extLst>
          </p:nvPr>
        </p:nvGraphicFramePr>
        <p:xfrm>
          <a:off x="5204812" y="1604794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838080" progId="Equation.DSMT4">
                  <p:embed/>
                </p:oleObj>
              </mc:Choice>
              <mc:Fallback>
                <p:oleObj name="Equation" r:id="rId6" imgW="222228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1604794"/>
                        <a:ext cx="222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91459"/>
              </p:ext>
            </p:extLst>
          </p:nvPr>
        </p:nvGraphicFramePr>
        <p:xfrm>
          <a:off x="7464763" y="1571419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838080" progId="Equation.DSMT4">
                  <p:embed/>
                </p:oleObj>
              </mc:Choice>
              <mc:Fallback>
                <p:oleObj name="Equation" r:id="rId8" imgW="2108160" imgH="8380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763" y="1571419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74110"/>
              </p:ext>
            </p:extLst>
          </p:nvPr>
        </p:nvGraphicFramePr>
        <p:xfrm>
          <a:off x="5207187" y="2512284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838080" progId="Equation.DSMT4">
                  <p:embed/>
                </p:oleObj>
              </mc:Choice>
              <mc:Fallback>
                <p:oleObj name="Equation" r:id="rId10" imgW="161280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187" y="2512284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86534"/>
              </p:ext>
            </p:extLst>
          </p:nvPr>
        </p:nvGraphicFramePr>
        <p:xfrm>
          <a:off x="6820647" y="2512284"/>
          <a:ext cx="2038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838080" progId="Equation.DSMT4">
                  <p:embed/>
                </p:oleObj>
              </mc:Choice>
              <mc:Fallback>
                <p:oleObj name="Equation" r:id="rId12" imgW="205740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47" y="2512284"/>
                        <a:ext cx="2038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34349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44217"/>
              </p:ext>
            </p:extLst>
          </p:nvPr>
        </p:nvGraphicFramePr>
        <p:xfrm>
          <a:off x="8858997" y="2535887"/>
          <a:ext cx="801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838080" progId="Equation.DSMT4">
                  <p:embed/>
                </p:oleObj>
              </mc:Choice>
              <mc:Fallback>
                <p:oleObj name="Equation" r:id="rId14" imgW="685800" imgH="838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997" y="2535887"/>
                        <a:ext cx="8016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8244"/>
              </p:ext>
            </p:extLst>
          </p:nvPr>
        </p:nvGraphicFramePr>
        <p:xfrm>
          <a:off x="5230707" y="3414544"/>
          <a:ext cx="3260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38200" imgH="1028520" progId="Equation.DSMT4">
                  <p:embed/>
                </p:oleObj>
              </mc:Choice>
              <mc:Fallback>
                <p:oleObj name="Equation" r:id="rId16" imgW="3238200" imgH="1028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707" y="3414544"/>
                        <a:ext cx="32607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30225"/>
              </p:ext>
            </p:extLst>
          </p:nvPr>
        </p:nvGraphicFramePr>
        <p:xfrm>
          <a:off x="8524035" y="3376308"/>
          <a:ext cx="22733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1028520" progId="Equation.DSMT4">
                  <p:embed/>
                </p:oleObj>
              </mc:Choice>
              <mc:Fallback>
                <p:oleObj name="Equation" r:id="rId18" imgW="2286000" imgH="10285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035" y="3376308"/>
                        <a:ext cx="22733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04956"/>
              </p:ext>
            </p:extLst>
          </p:nvPr>
        </p:nvGraphicFramePr>
        <p:xfrm>
          <a:off x="5204812" y="4481344"/>
          <a:ext cx="2154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8920" imgH="939600" progId="Equation.DSMT4">
                  <p:embed/>
                </p:oleObj>
              </mc:Choice>
              <mc:Fallback>
                <p:oleObj name="Equation" r:id="rId20" imgW="2158920" imgH="939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4481344"/>
                        <a:ext cx="21542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02893"/>
              </p:ext>
            </p:extLst>
          </p:nvPr>
        </p:nvGraphicFramePr>
        <p:xfrm>
          <a:off x="7359050" y="4513654"/>
          <a:ext cx="1631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838080" progId="Equation.DSMT4">
                  <p:embed/>
                </p:oleObj>
              </mc:Choice>
              <mc:Fallback>
                <p:oleObj name="Equation" r:id="rId22" imgW="1638000" imgH="8380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50" y="4513654"/>
                        <a:ext cx="16319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30441"/>
              </p:ext>
            </p:extLst>
          </p:nvPr>
        </p:nvGraphicFramePr>
        <p:xfrm>
          <a:off x="5235123" y="5514303"/>
          <a:ext cx="2924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33640" imgH="838080" progId="Equation.DSMT4">
                  <p:embed/>
                </p:oleObj>
              </mc:Choice>
              <mc:Fallback>
                <p:oleObj name="Equation" r:id="rId24" imgW="2933640" imgH="8380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123" y="5514303"/>
                        <a:ext cx="2924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4146" y="1048199"/>
            <a:ext cx="969745" cy="8459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3704" y="2048585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20957" y="1149497"/>
            <a:ext cx="732107" cy="64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53745" y="230323"/>
            <a:ext cx="5220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: Thực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26543" y="917558"/>
            <a:ext cx="4674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7243"/>
              </p:ext>
            </p:extLst>
          </p:nvPr>
        </p:nvGraphicFramePr>
        <p:xfrm>
          <a:off x="3121861" y="1685458"/>
          <a:ext cx="290830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39600" progId="Equation.DSMT4">
                  <p:embed/>
                </p:oleObj>
              </mc:Choice>
              <mc:Fallback>
                <p:oleObj name="Equation" r:id="rId2" imgW="2908080" imgH="939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61" y="1685458"/>
                        <a:ext cx="2908301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46321"/>
              </p:ext>
            </p:extLst>
          </p:nvPr>
        </p:nvGraphicFramePr>
        <p:xfrm>
          <a:off x="3121861" y="2626912"/>
          <a:ext cx="2711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028520" progId="Equation.DSMT4">
                  <p:embed/>
                </p:oleObj>
              </mc:Choice>
              <mc:Fallback>
                <p:oleObj name="Equation" r:id="rId4" imgW="2692080" imgH="1028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61" y="2626912"/>
                        <a:ext cx="27114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66212"/>
              </p:ext>
            </p:extLst>
          </p:nvPr>
        </p:nvGraphicFramePr>
        <p:xfrm>
          <a:off x="3060742" y="3737899"/>
          <a:ext cx="3030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990360" progId="Equation.DSMT4">
                  <p:embed/>
                </p:oleObj>
              </mc:Choice>
              <mc:Fallback>
                <p:oleObj name="Equation" r:id="rId6" imgW="3009600" imgH="990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42" y="3737899"/>
                        <a:ext cx="30305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8821"/>
              </p:ext>
            </p:extLst>
          </p:nvPr>
        </p:nvGraphicFramePr>
        <p:xfrm>
          <a:off x="3186419" y="4788364"/>
          <a:ext cx="473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720" imgH="1041120" progId="Equation.DSMT4">
                  <p:embed/>
                </p:oleObj>
              </mc:Choice>
              <mc:Fallback>
                <p:oleObj name="Equation" r:id="rId8" imgW="4698720" imgH="10411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419" y="4788364"/>
                        <a:ext cx="4730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7805" y="839790"/>
            <a:ext cx="888275" cy="767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76224" y="815098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6367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4719"/>
              </p:ext>
            </p:extLst>
          </p:nvPr>
        </p:nvGraphicFramePr>
        <p:xfrm>
          <a:off x="187933" y="527906"/>
          <a:ext cx="290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39600" progId="Equation.DSMT4">
                  <p:embed/>
                </p:oleObj>
              </mc:Choice>
              <mc:Fallback>
                <p:oleObj name="Equation" r:id="rId2" imgW="2908080" imgH="939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3" y="527906"/>
                        <a:ext cx="2908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29618"/>
              </p:ext>
            </p:extLst>
          </p:nvPr>
        </p:nvGraphicFramePr>
        <p:xfrm>
          <a:off x="3136094" y="559069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838080" progId="Equation.DSMT4">
                  <p:embed/>
                </p:oleObj>
              </mc:Choice>
              <mc:Fallback>
                <p:oleObj name="Equation" r:id="rId4" imgW="1955520" imgH="8380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094" y="559069"/>
                        <a:ext cx="195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34126"/>
              </p:ext>
            </p:extLst>
          </p:nvPr>
        </p:nvGraphicFramePr>
        <p:xfrm>
          <a:off x="5157330" y="58341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330" y="58341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09736"/>
              </p:ext>
            </p:extLst>
          </p:nvPr>
        </p:nvGraphicFramePr>
        <p:xfrm>
          <a:off x="6466168" y="583418"/>
          <a:ext cx="73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838080" progId="Equation.DSMT4">
                  <p:embed/>
                </p:oleObj>
              </mc:Choice>
              <mc:Fallback>
                <p:oleObj name="Equation" r:id="rId8" imgW="736560" imgH="8380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168" y="583418"/>
                        <a:ext cx="730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66444"/>
              </p:ext>
            </p:extLst>
          </p:nvPr>
        </p:nvGraphicFramePr>
        <p:xfrm>
          <a:off x="191721" y="1604794"/>
          <a:ext cx="2711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1028520" progId="Equation.DSMT4">
                  <p:embed/>
                </p:oleObj>
              </mc:Choice>
              <mc:Fallback>
                <p:oleObj name="Equation" r:id="rId10" imgW="2692080" imgH="10285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1" y="1604794"/>
                        <a:ext cx="27114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53262"/>
              </p:ext>
            </p:extLst>
          </p:nvPr>
        </p:nvGraphicFramePr>
        <p:xfrm>
          <a:off x="2973935" y="1600987"/>
          <a:ext cx="26543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1028520" progId="Equation.DSMT4">
                  <p:embed/>
                </p:oleObj>
              </mc:Choice>
              <mc:Fallback>
                <p:oleObj name="Equation" r:id="rId12" imgW="2654280" imgH="1028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935" y="1600987"/>
                        <a:ext cx="26543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56418"/>
              </p:ext>
            </p:extLst>
          </p:nvPr>
        </p:nvGraphicFramePr>
        <p:xfrm>
          <a:off x="5653746" y="1584067"/>
          <a:ext cx="2197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1028520" progId="Equation.DSMT4">
                  <p:embed/>
                </p:oleObj>
              </mc:Choice>
              <mc:Fallback>
                <p:oleObj name="Equation" r:id="rId14" imgW="2197080" imgH="1028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46" y="1584067"/>
                        <a:ext cx="21971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26674"/>
              </p:ext>
            </p:extLst>
          </p:nvPr>
        </p:nvGraphicFramePr>
        <p:xfrm>
          <a:off x="7894346" y="1704690"/>
          <a:ext cx="1644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960" imgH="838080" progId="Equation.DSMT4">
                  <p:embed/>
                </p:oleObj>
              </mc:Choice>
              <mc:Fallback>
                <p:oleObj name="Equation" r:id="rId16" imgW="16509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346" y="1704690"/>
                        <a:ext cx="16446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02526"/>
              </p:ext>
            </p:extLst>
          </p:nvPr>
        </p:nvGraphicFramePr>
        <p:xfrm>
          <a:off x="9583622" y="1704180"/>
          <a:ext cx="1111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825480" progId="Equation.DSMT4">
                  <p:embed/>
                </p:oleObj>
              </mc:Choice>
              <mc:Fallback>
                <p:oleObj name="Equation" r:id="rId18" imgW="111744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622" y="1704180"/>
                        <a:ext cx="11112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14469"/>
              </p:ext>
            </p:extLst>
          </p:nvPr>
        </p:nvGraphicFramePr>
        <p:xfrm>
          <a:off x="10666243" y="1692009"/>
          <a:ext cx="6905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825480" progId="Equation.DSMT4">
                  <p:embed/>
                </p:oleObj>
              </mc:Choice>
              <mc:Fallback>
                <p:oleObj name="Equation" r:id="rId20" imgW="68580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243" y="1692009"/>
                        <a:ext cx="6905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70276"/>
              </p:ext>
            </p:extLst>
          </p:nvPr>
        </p:nvGraphicFramePr>
        <p:xfrm>
          <a:off x="187933" y="2769318"/>
          <a:ext cx="3030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09600" imgH="990360" progId="Equation.DSMT4">
                  <p:embed/>
                </p:oleObj>
              </mc:Choice>
              <mc:Fallback>
                <p:oleObj name="Equation" r:id="rId22" imgW="3009600" imgH="990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3" y="2769318"/>
                        <a:ext cx="30305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45337"/>
              </p:ext>
            </p:extLst>
          </p:nvPr>
        </p:nvGraphicFramePr>
        <p:xfrm>
          <a:off x="3279174" y="2735489"/>
          <a:ext cx="2730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17640" imgH="990360" progId="Equation.DSMT4">
                  <p:embed/>
                </p:oleObj>
              </mc:Choice>
              <mc:Fallback>
                <p:oleObj name="Equation" r:id="rId24" imgW="2717640" imgH="9903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174" y="2735489"/>
                        <a:ext cx="27305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16210"/>
              </p:ext>
            </p:extLst>
          </p:nvPr>
        </p:nvGraphicFramePr>
        <p:xfrm>
          <a:off x="6096000" y="2781451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54000" imgH="939600" progId="Equation.DSMT4">
                  <p:embed/>
                </p:oleObj>
              </mc:Choice>
              <mc:Fallback>
                <p:oleObj name="Equation" r:id="rId26" imgW="1854000" imgH="939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81451"/>
                        <a:ext cx="1854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03856"/>
              </p:ext>
            </p:extLst>
          </p:nvPr>
        </p:nvGraphicFramePr>
        <p:xfrm>
          <a:off x="8019210" y="2833668"/>
          <a:ext cx="958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60" imgH="825480" progId="Equation.DSMT4">
                  <p:embed/>
                </p:oleObj>
              </mc:Choice>
              <mc:Fallback>
                <p:oleObj name="Equation" r:id="rId28" imgW="965160" imgH="825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210" y="2833668"/>
                        <a:ext cx="9588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29617"/>
              </p:ext>
            </p:extLst>
          </p:nvPr>
        </p:nvGraphicFramePr>
        <p:xfrm>
          <a:off x="9014572" y="2808727"/>
          <a:ext cx="603250" cy="83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560" imgH="838080" progId="Equation.DSMT4">
                  <p:embed/>
                </p:oleObj>
              </mc:Choice>
              <mc:Fallback>
                <p:oleObj name="Equation" r:id="rId30" imgW="520560" imgH="8380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572" y="2808727"/>
                        <a:ext cx="603250" cy="838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60999"/>
              </p:ext>
            </p:extLst>
          </p:nvPr>
        </p:nvGraphicFramePr>
        <p:xfrm>
          <a:off x="219033" y="3969330"/>
          <a:ext cx="473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720" imgH="1041120" progId="Equation.DSMT4">
                  <p:embed/>
                </p:oleObj>
              </mc:Choice>
              <mc:Fallback>
                <p:oleObj name="Equation" r:id="rId32" imgW="4698720" imgH="10411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33" y="3969330"/>
                        <a:ext cx="4730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48714"/>
              </p:ext>
            </p:extLst>
          </p:nvPr>
        </p:nvGraphicFramePr>
        <p:xfrm>
          <a:off x="5059971" y="3977749"/>
          <a:ext cx="42132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216320" imgH="1041120" progId="Equation.DSMT4">
                  <p:embed/>
                </p:oleObj>
              </mc:Choice>
              <mc:Fallback>
                <p:oleObj name="Equation" r:id="rId34" imgW="4216320" imgH="104112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971" y="3977749"/>
                        <a:ext cx="42132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1237"/>
              </p:ext>
            </p:extLst>
          </p:nvPr>
        </p:nvGraphicFramePr>
        <p:xfrm>
          <a:off x="1120649" y="5196782"/>
          <a:ext cx="3333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327120" imgH="990360" progId="Equation.DSMT4">
                  <p:embed/>
                </p:oleObj>
              </mc:Choice>
              <mc:Fallback>
                <p:oleObj name="Equation" r:id="rId36" imgW="3327120" imgH="99036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649" y="5196782"/>
                        <a:ext cx="33337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66361"/>
              </p:ext>
            </p:extLst>
          </p:nvPr>
        </p:nvGraphicFramePr>
        <p:xfrm>
          <a:off x="4477549" y="5225357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34880" imgH="939600" progId="Equation.DSMT4">
                  <p:embed/>
                </p:oleObj>
              </mc:Choice>
              <mc:Fallback>
                <p:oleObj name="Equation" r:id="rId38" imgW="2234880" imgH="9396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549" y="5225357"/>
                        <a:ext cx="2235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17"/>
          <p:cNvSpPr>
            <a:spLocks noChangeArrowheads="1"/>
          </p:cNvSpPr>
          <p:nvPr/>
        </p:nvSpPr>
        <p:spPr bwMode="auto">
          <a:xfrm>
            <a:off x="3383064" y="53434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82967"/>
              </p:ext>
            </p:extLst>
          </p:nvPr>
        </p:nvGraphicFramePr>
        <p:xfrm>
          <a:off x="6735899" y="5215534"/>
          <a:ext cx="1771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7680" imgH="939600" progId="Equation.DSMT4">
                  <p:embed/>
                </p:oleObj>
              </mc:Choice>
              <mc:Fallback>
                <p:oleObj name="Equation" r:id="rId40" imgW="1777680" imgH="9396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899" y="5215534"/>
                        <a:ext cx="17716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90712"/>
              </p:ext>
            </p:extLst>
          </p:nvPr>
        </p:nvGraphicFramePr>
        <p:xfrm>
          <a:off x="8530699" y="524138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91880" imgH="838080" progId="Equation.DSMT4">
                  <p:embed/>
                </p:oleObj>
              </mc:Choice>
              <mc:Fallback>
                <p:oleObj name="Equation" r:id="rId42" imgW="1091880" imgH="838080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699" y="524138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6322907" y="53784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7809"/>
              </p:ext>
            </p:extLst>
          </p:nvPr>
        </p:nvGraphicFramePr>
        <p:xfrm>
          <a:off x="9603953" y="5251512"/>
          <a:ext cx="128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9720" imgH="838080" progId="Equation.DSMT4">
                  <p:embed/>
                </p:oleObj>
              </mc:Choice>
              <mc:Fallback>
                <p:oleObj name="Equation" r:id="rId44" imgW="1269720" imgH="838080" progId="Equation.DSMT4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953" y="5251512"/>
                        <a:ext cx="12811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7680422" y="55247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80933"/>
              </p:ext>
            </p:extLst>
          </p:nvPr>
        </p:nvGraphicFramePr>
        <p:xfrm>
          <a:off x="10880924" y="5511862"/>
          <a:ext cx="690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85800" imgH="317160" progId="Equation.DSMT4">
                  <p:embed/>
                </p:oleObj>
              </mc:Choice>
              <mc:Fallback>
                <p:oleObj name="Equation" r:id="rId46" imgW="685800" imgH="317160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924" y="5511862"/>
                        <a:ext cx="6905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52893" y="230323"/>
            <a:ext cx="30219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: So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ánh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55957" y="1141729"/>
            <a:ext cx="56686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6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lang="en-US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00734"/>
              </p:ext>
            </p:extLst>
          </p:nvPr>
        </p:nvGraphicFramePr>
        <p:xfrm>
          <a:off x="2566988" y="2082800"/>
          <a:ext cx="505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825480" progId="Equation.DSMT4">
                  <p:embed/>
                </p:oleObj>
              </mc:Choice>
              <mc:Fallback>
                <p:oleObj name="Equation" r:id="rId2" imgW="5054400" imgH="825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082800"/>
                        <a:ext cx="505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95996"/>
              </p:ext>
            </p:extLst>
          </p:nvPr>
        </p:nvGraphicFramePr>
        <p:xfrm>
          <a:off x="2547938" y="3359150"/>
          <a:ext cx="42465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825480" progId="Equation.DSMT4">
                  <p:embed/>
                </p:oleObj>
              </mc:Choice>
              <mc:Fallback>
                <p:oleObj name="Equation" r:id="rId4" imgW="4216320" imgH="825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359150"/>
                        <a:ext cx="42465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1029973" y="36554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28447" y="24198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24405"/>
              </p:ext>
            </p:extLst>
          </p:nvPr>
        </p:nvGraphicFramePr>
        <p:xfrm>
          <a:off x="7598816" y="1246372"/>
          <a:ext cx="227642" cy="34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816" y="1246372"/>
                        <a:ext cx="227642" cy="341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727404" y="1116528"/>
            <a:ext cx="9139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73321"/>
              </p:ext>
            </p:extLst>
          </p:nvPr>
        </p:nvGraphicFramePr>
        <p:xfrm>
          <a:off x="8408101" y="1144324"/>
          <a:ext cx="257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101" y="1144324"/>
                        <a:ext cx="25717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670895" y="1081574"/>
            <a:ext cx="24550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28579" y="1105554"/>
            <a:ext cx="331304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38147" y="1081574"/>
            <a:ext cx="888275" cy="7679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6566" y="105688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49900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1</Words>
  <Application>Microsoft Office PowerPoint</Application>
  <PresentationFormat>Widescreen</PresentationFormat>
  <Paragraphs>4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Times New Roman</vt:lpstr>
      <vt:lpstr>Calibri Light</vt:lpstr>
      <vt:lpstr>Arial</vt:lpstr>
      <vt:lpstr>Calibri</vt:lpstr>
      <vt:lpstr>2_Office Theme</vt:lpstr>
      <vt:lpstr>9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15:19:56Z</dcterms:created>
  <dcterms:modified xsi:type="dcterms:W3CDTF">2023-05-31T08:26:55Z</dcterms:modified>
</cp:coreProperties>
</file>